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F7CAA8" w14:textId="77777777" w:rsidR="00F158DD" w:rsidRDefault="00000000">
      <w:pPr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noProof/>
          <w:sz w:val="28"/>
          <w:szCs w:val="36"/>
        </w:rPr>
        <w:drawing>
          <wp:anchor distT="0" distB="0" distL="114300" distR="114300" simplePos="0" relativeHeight="251658240" behindDoc="0" locked="0" layoutInCell="1" allowOverlap="1" wp14:anchorId="52F32E9E" wp14:editId="56504BD9">
            <wp:simplePos x="0" y="0"/>
            <wp:positionH relativeFrom="page">
              <wp:posOffset>11887200</wp:posOffset>
            </wp:positionH>
            <wp:positionV relativeFrom="topMargin">
              <wp:posOffset>10756900</wp:posOffset>
            </wp:positionV>
            <wp:extent cx="469900" cy="495300"/>
            <wp:effectExtent l="0" t="0" r="0" b="0"/>
            <wp:wrapNone/>
            <wp:docPr id="100180" name="图片 100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0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36"/>
        </w:rPr>
        <w:t>6.2.4.2</w:t>
      </w:r>
      <w:r>
        <w:rPr>
          <w:rFonts w:hint="eastAsia"/>
          <w:b/>
          <w:bCs/>
          <w:sz w:val="28"/>
          <w:szCs w:val="36"/>
        </w:rPr>
        <w:t>向量的数量积（二）</w:t>
      </w:r>
    </w:p>
    <w:p w14:paraId="6626553D" w14:textId="77777777" w:rsidR="00F158DD" w:rsidRDefault="00000000">
      <w:pPr>
        <w:adjustRightInd w:val="0"/>
        <w:snapToGrid w:val="0"/>
        <w:jc w:val="center"/>
        <w:rPr>
          <w:b/>
          <w:bCs/>
        </w:rPr>
      </w:pPr>
      <w:r>
        <w:rPr>
          <w:rFonts w:hint="eastAsia"/>
          <w:b/>
          <w:bCs/>
        </w:rPr>
        <w:t>A</w:t>
      </w:r>
      <w:r>
        <w:rPr>
          <w:rFonts w:hint="eastAsia"/>
          <w:b/>
          <w:bCs/>
        </w:rPr>
        <w:t>组：基础巩固</w:t>
      </w:r>
    </w:p>
    <w:p w14:paraId="67A0E691" w14:textId="77777777" w:rsidR="00F158DD" w:rsidRDefault="00000000">
      <w:pPr>
        <w:numPr>
          <w:ilvl w:val="0"/>
          <w:numId w:val="1"/>
        </w:numPr>
        <w:adjustRightInd w:val="0"/>
        <w:snapToGrid w:val="0"/>
      </w:pPr>
      <w:r>
        <w:rPr>
          <w:rFonts w:hint="eastAsia"/>
        </w:rPr>
        <w:t>单选题</w:t>
      </w:r>
    </w:p>
    <w:p w14:paraId="22BA279D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t>1</w:t>
      </w:r>
      <w:r>
        <w:t>．已知向量</w:t>
      </w:r>
      <w:r>
        <w:object w:dxaOrig="175" w:dyaOrig="258" w14:anchorId="617AA5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a2f4b1178f68bd147d1a2a6acd04435" style="width:9pt;height:13.2pt" o:ole="">
            <v:imagedata r:id="rId8" o:title="eqId7a2f4b1178f68bd147d1a2a6acd04435"/>
          </v:shape>
          <o:OLEObject Type="Embed" ProgID="Equation.DSMT4" ShapeID="_x0000_i1025" DrawAspect="Content" ObjectID="_1770016576" r:id="rId9"/>
        </w:object>
      </w:r>
      <w:r>
        <w:t>，</w:t>
      </w:r>
      <w:r>
        <w:object w:dxaOrig="193" w:dyaOrig="291" w14:anchorId="39305373">
          <v:shape id="_x0000_i1026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026" DrawAspect="Content" ObjectID="_1770016577" r:id="rId11"/>
        </w:object>
      </w:r>
      <w:r>
        <w:t>满足</w:t>
      </w:r>
      <w:r>
        <w:object w:dxaOrig="1301" w:dyaOrig="370" w14:anchorId="0DFE2D56">
          <v:shape id="_x0000_i1027" type="#_x0000_t75" alt="eqId3a88b9efbd93b736bf298514ca9cbf1b" style="width:64.8pt;height:18.6pt" o:ole="">
            <v:imagedata r:id="rId12" o:title="eqId3a88b9efbd93b736bf298514ca9cbf1b"/>
          </v:shape>
          <o:OLEObject Type="Embed" ProgID="Equation.DSMT4" ShapeID="_x0000_i1027" DrawAspect="Content" ObjectID="_1770016578" r:id="rId13"/>
        </w:object>
      </w:r>
      <w:r>
        <w:t>，且</w:t>
      </w:r>
      <w:r>
        <w:object w:dxaOrig="175" w:dyaOrig="258" w14:anchorId="6B1DE573">
          <v:shape id="_x0000_i1028" type="#_x0000_t75" alt="eqId7a2f4b1178f68bd147d1a2a6acd04435" style="width:9pt;height:13.2pt" o:ole="">
            <v:imagedata r:id="rId8" o:title="eqId7a2f4b1178f68bd147d1a2a6acd04435"/>
          </v:shape>
          <o:OLEObject Type="Embed" ProgID="Equation.DSMT4" ShapeID="_x0000_i1028" DrawAspect="Content" ObjectID="_1770016579" r:id="rId14"/>
        </w:object>
      </w:r>
      <w:r>
        <w:t>与</w:t>
      </w:r>
      <w:r>
        <w:object w:dxaOrig="193" w:dyaOrig="291" w14:anchorId="74F8693B">
          <v:shape id="_x0000_i1029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029" DrawAspect="Content" ObjectID="_1770016580" r:id="rId15"/>
        </w:object>
      </w:r>
      <w:r>
        <w:t>的夹角为</w:t>
      </w:r>
      <w:r>
        <w:object w:dxaOrig="211" w:dyaOrig="547" w14:anchorId="78E9F165">
          <v:shape id="_x0000_i1030" type="#_x0000_t75" alt="eqId037fb348109dc2063a268b10eb925a57" style="width:10.8pt;height:27.6pt" o:ole="">
            <v:imagedata r:id="rId16" o:title="eqId037fb348109dc2063a268b10eb925a57"/>
          </v:shape>
          <o:OLEObject Type="Embed" ProgID="Equation.DSMT4" ShapeID="_x0000_i1030" DrawAspect="Content" ObjectID="_1770016581" r:id="rId17"/>
        </w:object>
      </w:r>
      <w:r>
        <w:t>，则</w:t>
      </w:r>
      <w:r>
        <w:object w:dxaOrig="1601" w:dyaOrig="423" w14:anchorId="41DE9E5C">
          <v:shape id="_x0000_i1031" type="#_x0000_t75" alt="eqId0608ca94283ca3001b5e61f6ec291602" style="width:79.8pt;height:21pt" o:ole="">
            <v:imagedata r:id="rId18" o:title="eqId0608ca94283ca3001b5e61f6ec291602"/>
          </v:shape>
          <o:OLEObject Type="Embed" ProgID="Equation.DSMT4" ShapeID="_x0000_i1031" DrawAspect="Content" ObjectID="_1770016582" r:id="rId19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5A8E6AD4" w14:textId="77777777" w:rsidR="00F158DD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rPr>
          <w:rFonts w:hint="eastAsia"/>
        </w:rPr>
        <w:t xml:space="preserve">     </w:t>
      </w:r>
      <w:r>
        <w:t>B</w:t>
      </w:r>
      <w:r>
        <w:t>．</w:t>
      </w:r>
      <w:r>
        <w:t>8</w:t>
      </w:r>
      <w:r>
        <w:tab/>
        <w:t>C</w:t>
      </w:r>
      <w:r>
        <w:t>．</w:t>
      </w:r>
      <w:r>
        <w:t>10</w:t>
      </w:r>
      <w:r>
        <w:rPr>
          <w:rFonts w:hint="eastAsia"/>
        </w:rPr>
        <w:t xml:space="preserve">    </w:t>
      </w:r>
      <w:r>
        <w:t>D</w:t>
      </w:r>
      <w:r>
        <w:t>．</w:t>
      </w:r>
      <w:r>
        <w:t>14</w:t>
      </w:r>
    </w:p>
    <w:p w14:paraId="24A53B15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2.</w:t>
      </w:r>
      <w:r>
        <w:t>已知单位向量</w:t>
      </w:r>
      <w:r>
        <w:object w:dxaOrig="175" w:dyaOrig="298" w14:anchorId="146E1434">
          <v:shape id="_x0000_i1032" type="#_x0000_t75" alt="eqId5a92e6eba8dab638fd66831cd3a0b6d7" style="width:9pt;height:15pt" o:ole="">
            <v:imagedata r:id="rId20" o:title="eqId5a92e6eba8dab638fd66831cd3a0b6d7"/>
          </v:shape>
          <o:OLEObject Type="Embed" ProgID="Equation.DSMT4" ShapeID="_x0000_i1032" DrawAspect="Content" ObjectID="_1770016583" r:id="rId21"/>
        </w:object>
      </w:r>
      <w:r>
        <w:t>，</w:t>
      </w:r>
      <w:r>
        <w:object w:dxaOrig="175" w:dyaOrig="298" w14:anchorId="5E09CE21">
          <v:shape id="_x0000_i1033" type="#_x0000_t75" alt="eqId427fa45527d0ce469bfd060bf6f991f3" style="width:9pt;height:15pt" o:ole="">
            <v:imagedata r:id="rId22" o:title="eqId427fa45527d0ce469bfd060bf6f991f3"/>
          </v:shape>
          <o:OLEObject Type="Embed" ProgID="Equation.DSMT4" ShapeID="_x0000_i1033" DrawAspect="Content" ObjectID="_1770016584" r:id="rId23"/>
        </w:object>
      </w:r>
      <w:r>
        <w:t>的夹角为</w:t>
      </w:r>
      <w:r>
        <w:t>60°</w:t>
      </w:r>
      <w:r>
        <w:t>，则在下列向量中，与</w:t>
      </w:r>
      <w:r>
        <w:object w:dxaOrig="175" w:dyaOrig="298" w14:anchorId="3935AD84">
          <v:shape id="_x0000_i1034" type="#_x0000_t75" alt="eqId427fa45527d0ce469bfd060bf6f991f3" style="width:9pt;height:15pt" o:ole="">
            <v:imagedata r:id="rId22" o:title="eqId427fa45527d0ce469bfd060bf6f991f3"/>
          </v:shape>
          <o:OLEObject Type="Embed" ProgID="Equation.DSMT4" ShapeID="_x0000_i1034" DrawAspect="Content" ObjectID="_1770016585" r:id="rId24"/>
        </w:object>
      </w:r>
      <w:r>
        <w:t>垂直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71D855F7" w14:textId="77777777" w:rsidR="00F158DD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580" w:dyaOrig="306" w14:anchorId="5B4E7F83">
          <v:shape id="_x0000_i1035" type="#_x0000_t75" alt="eqIde624897fb5ca472e9fae6a779da86af0" style="width:28.8pt;height:15.6pt" o:ole="">
            <v:imagedata r:id="rId25" o:title="eqIde624897fb5ca472e9fae6a779da86af0"/>
          </v:shape>
          <o:OLEObject Type="Embed" ProgID="Equation.DSMT4" ShapeID="_x0000_i1035" DrawAspect="Content" ObjectID="_1770016586" r:id="rId26"/>
        </w:object>
      </w:r>
      <w:r>
        <w:tab/>
        <w:t>B</w:t>
      </w:r>
      <w:r>
        <w:t>．</w:t>
      </w:r>
      <w:r>
        <w:object w:dxaOrig="527" w:dyaOrig="277" w14:anchorId="6D7EA745">
          <v:shape id="_x0000_i1036" type="#_x0000_t75" alt="eqId36db6f907c6126ab6d0468455e9217c9" style="width:26.4pt;height:13.8pt" o:ole="">
            <v:imagedata r:id="rId27" o:title="eqId36db6f907c6126ab6d0468455e9217c9"/>
          </v:shape>
          <o:OLEObject Type="Embed" ProgID="Equation.DSMT4" ShapeID="_x0000_i1036" DrawAspect="Content" ObjectID="_1770016587" r:id="rId28"/>
        </w:object>
      </w:r>
      <w:r>
        <w:tab/>
        <w:t>C</w:t>
      </w:r>
      <w:r>
        <w:t>．</w:t>
      </w:r>
      <w:r>
        <w:object w:dxaOrig="580" w:dyaOrig="306" w14:anchorId="2EE3E460">
          <v:shape id="_x0000_i1037" type="#_x0000_t75" alt="eqIdf405f5120774ca494da286553b62df3a" style="width:28.8pt;height:15.6pt" o:ole="">
            <v:imagedata r:id="rId29" o:title="eqIdf405f5120774ca494da286553b62df3a"/>
          </v:shape>
          <o:OLEObject Type="Embed" ProgID="Equation.DSMT4" ShapeID="_x0000_i1037" DrawAspect="Content" ObjectID="_1770016588" r:id="rId30"/>
        </w:object>
      </w:r>
      <w:r>
        <w:t xml:space="preserve"> </w:t>
      </w:r>
      <w:r>
        <w:tab/>
        <w:t>D</w:t>
      </w:r>
      <w:r>
        <w:t>．</w:t>
      </w:r>
      <w:r>
        <w:object w:dxaOrig="580" w:dyaOrig="295" w14:anchorId="77BCF656">
          <v:shape id="_x0000_i1038" type="#_x0000_t75" alt="eqId2c22ba28c496c63bd22bad9b00be1c3a" style="width:28.8pt;height:15pt" o:ole="">
            <v:imagedata r:id="rId31" o:title="eqId2c22ba28c496c63bd22bad9b00be1c3a"/>
          </v:shape>
          <o:OLEObject Type="Embed" ProgID="Equation.DSMT4" ShapeID="_x0000_i1038" DrawAspect="Content" ObjectID="_1770016589" r:id="rId32"/>
        </w:object>
      </w:r>
    </w:p>
    <w:p w14:paraId="1366CD8F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3</w:t>
      </w:r>
      <w:r>
        <w:t>．已知向量</w:t>
      </w:r>
      <w:r>
        <w:object w:dxaOrig="351" w:dyaOrig="330" w14:anchorId="27433BAD">
          <v:shape id="_x0000_i1039" type="#_x0000_t75" alt="eqIda8ccba3b87a8a48ac3dd5f72d00bdb1a" style="width:17.4pt;height:16.8pt" o:ole="">
            <v:imagedata r:id="rId33" o:title="eqIda8ccba3b87a8a48ac3dd5f72d00bdb1a"/>
          </v:shape>
          <o:OLEObject Type="Embed" ProgID="Equation.DSMT4" ShapeID="_x0000_i1039" DrawAspect="Content" ObjectID="_1770016590" r:id="rId34"/>
        </w:object>
      </w:r>
      <w:r>
        <w:t>满足</w:t>
      </w:r>
      <w:r>
        <w:object w:dxaOrig="2288" w:dyaOrig="329" w14:anchorId="59552E31">
          <v:shape id="_x0000_i1040" type="#_x0000_t75" alt="eqId920ad830c664199a584cfeabfae0fd0a" style="width:114.6pt;height:16.2pt" o:ole="">
            <v:imagedata r:id="rId35" o:title="eqId920ad830c664199a584cfeabfae0fd0a"/>
          </v:shape>
          <o:OLEObject Type="Embed" ProgID="Equation.DSMT4" ShapeID="_x0000_i1040" DrawAspect="Content" ObjectID="_1770016591" r:id="rId36"/>
        </w:object>
      </w:r>
      <w:r>
        <w:t>，则</w:t>
      </w:r>
      <w:r>
        <w:object w:dxaOrig="545" w:dyaOrig="306" w14:anchorId="33D9FF8B">
          <v:shape id="_x0000_i1041" type="#_x0000_t75" alt="eqIde9afc7bfbc67ff08ae5380508d9ca746" style="width:27pt;height:15.6pt" o:ole="">
            <v:imagedata r:id="rId37" o:title="eqIde9afc7bfbc67ff08ae5380508d9ca746"/>
          </v:shape>
          <o:OLEObject Type="Embed" ProgID="Equation.DSMT4" ShapeID="_x0000_i1041" DrawAspect="Content" ObjectID="_1770016592" r:id="rId38"/>
        </w:object>
      </w:r>
      <w:r>
        <w:t>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69E89EEB" w14:textId="77777777" w:rsidR="00F158DD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281" w:dyaOrig="227" w14:anchorId="4D2D46FF">
          <v:shape id="_x0000_i1042" type="#_x0000_t75" alt="eqId274a9dc37509f01c2606fb3086a46f4f" style="width:13.8pt;height:11.4pt" o:ole="">
            <v:imagedata r:id="rId39" o:title="eqId274a9dc37509f01c2606fb3086a46f4f"/>
          </v:shape>
          <o:OLEObject Type="Embed" ProgID="Equation.DSMT4" ShapeID="_x0000_i1042" DrawAspect="Content" ObjectID="_1770016593" r:id="rId40"/>
        </w:object>
      </w:r>
      <w:r>
        <w:rPr>
          <w:rFonts w:hint="eastAsia"/>
        </w:rPr>
        <w:t xml:space="preserve">    </w:t>
      </w:r>
      <w:r>
        <w:t>B</w:t>
      </w:r>
      <w:r>
        <w:t>．</w:t>
      </w:r>
      <w:r>
        <w:object w:dxaOrig="245" w:dyaOrig="215" w14:anchorId="5D0973C2">
          <v:shape id="_x0000_i1043" type="#_x0000_t75" alt="eqIdacbc6a613224461ade69362d46550474" style="width:12pt;height:10.8pt" o:ole="">
            <v:imagedata r:id="rId41" o:title="eqIdacbc6a613224461ade69362d46550474"/>
          </v:shape>
          <o:OLEObject Type="Embed" ProgID="Equation.DSMT4" ShapeID="_x0000_i1043" DrawAspect="Content" ObjectID="_1770016594" r:id="rId42"/>
        </w:object>
      </w:r>
      <w:r>
        <w:tab/>
        <w:t>C</w:t>
      </w:r>
      <w:r>
        <w:t>．</w:t>
      </w:r>
      <w:r>
        <w:t>1</w:t>
      </w:r>
      <w:r>
        <w:rPr>
          <w:rFonts w:hint="eastAsia"/>
        </w:rPr>
        <w:t xml:space="preserve">      </w:t>
      </w:r>
      <w:r>
        <w:t>D</w:t>
      </w:r>
      <w:r>
        <w:t>．</w:t>
      </w:r>
      <w:r>
        <w:t>2</w:t>
      </w:r>
    </w:p>
    <w:p w14:paraId="1C259183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t>4</w:t>
      </w:r>
      <w:r>
        <w:t>．已知向量</w:t>
      </w:r>
      <w:r>
        <w:object w:dxaOrig="562" w:dyaOrig="353" w14:anchorId="4EAAD27C">
          <v:shape id="_x0000_i1044" type="#_x0000_t75" alt="eqIdd8ae0d7b3266f32b6a916b6237b6b838" style="width:28.2pt;height:17.4pt" o:ole="">
            <v:imagedata r:id="rId43" o:title="eqIdd8ae0d7b3266f32b6a916b6237b6b838"/>
          </v:shape>
          <o:OLEObject Type="Embed" ProgID="Equation.DSMT4" ShapeID="_x0000_i1044" DrawAspect="Content" ObjectID="_1770016595" r:id="rId44"/>
        </w:object>
      </w:r>
      <w:r>
        <w:t>，</w:t>
      </w:r>
      <w:r>
        <w:object w:dxaOrig="527" w:dyaOrig="422" w14:anchorId="0A59C64D">
          <v:shape id="_x0000_i1045" type="#_x0000_t75" alt="eqIdbf342e77c56e55a35bb1151bc215a3a2" style="width:26.4pt;height:21pt" o:ole="">
            <v:imagedata r:id="rId45" o:title="eqIdbf342e77c56e55a35bb1151bc215a3a2"/>
          </v:shape>
          <o:OLEObject Type="Embed" ProgID="Equation.DSMT4" ShapeID="_x0000_i1045" DrawAspect="Content" ObjectID="_1770016596" r:id="rId46"/>
        </w:object>
      </w:r>
      <w:r>
        <w:t>，且</w:t>
      </w:r>
      <w:r>
        <w:object w:dxaOrig="1126" w:dyaOrig="427" w14:anchorId="311936FD">
          <v:shape id="_x0000_i1046" type="#_x0000_t75" alt="eqIdce54aebe5e511d7a31ccab581d993d87" style="width:56.4pt;height:21.6pt" o:ole="">
            <v:imagedata r:id="rId47" o:title="eqIdce54aebe5e511d7a31ccab581d993d87"/>
          </v:shape>
          <o:OLEObject Type="Embed" ProgID="Equation.DSMT4" ShapeID="_x0000_i1046" DrawAspect="Content" ObjectID="_1770016597" r:id="rId48"/>
        </w:object>
      </w:r>
      <w:r>
        <w:t>，则向量</w:t>
      </w:r>
      <w:r>
        <w:object w:dxaOrig="387" w:dyaOrig="330" w14:anchorId="2F5F5889">
          <v:shape id="_x0000_i1047" type="#_x0000_t75" alt="eqId0b172cf8d898883d82e973f28c3c3a3e" style="width:19.2pt;height:16.8pt" o:ole="">
            <v:imagedata r:id="rId49" o:title="eqId0b172cf8d898883d82e973f28c3c3a3e"/>
          </v:shape>
          <o:OLEObject Type="Embed" ProgID="Equation.DSMT4" ShapeID="_x0000_i1047" DrawAspect="Content" ObjectID="_1770016598" r:id="rId50"/>
        </w:object>
      </w:r>
      <w:r>
        <w:t>的夹角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684C16E5" w14:textId="77777777" w:rsidR="00F158DD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left="300"/>
        <w:jc w:val="left"/>
        <w:textAlignment w:val="center"/>
      </w:pPr>
      <w:r>
        <w:t>A</w:t>
      </w:r>
      <w:r>
        <w:t>．</w:t>
      </w:r>
      <w:r>
        <w:object w:dxaOrig="281" w:dyaOrig="492" w14:anchorId="77D44453">
          <v:shape id="_x0000_i1048" type="#_x0000_t75" alt="eqIdc35e369f0381fd85bacb1cc42f049984" style="width:13.8pt;height:24.6pt" o:ole="">
            <v:imagedata r:id="rId51" o:title="eqIdc35e369f0381fd85bacb1cc42f049984"/>
          </v:shape>
          <o:OLEObject Type="Embed" ProgID="Equation.DSMT4" ShapeID="_x0000_i1048" DrawAspect="Content" ObjectID="_1770016599" r:id="rId52"/>
        </w:object>
      </w:r>
      <w:r>
        <w:rPr>
          <w:rFonts w:hint="eastAsia"/>
        </w:rPr>
        <w:t xml:space="preserve">    </w:t>
      </w:r>
      <w:r>
        <w:t>B</w:t>
      </w:r>
      <w:r>
        <w:t>．</w:t>
      </w:r>
      <w:r>
        <w:object w:dxaOrig="211" w:dyaOrig="547" w14:anchorId="254E2C13">
          <v:shape id="_x0000_i1049" type="#_x0000_t75" alt="eqId037fb348109dc2063a268b10eb925a57" style="width:10.8pt;height:27.6pt" o:ole="">
            <v:imagedata r:id="rId16" o:title="eqId037fb348109dc2063a268b10eb925a57"/>
          </v:shape>
          <o:OLEObject Type="Embed" ProgID="Equation.DSMT4" ShapeID="_x0000_i1049" DrawAspect="Content" ObjectID="_1770016600" r:id="rId53"/>
        </w:object>
      </w:r>
      <w:r>
        <w:rPr>
          <w:rFonts w:hint="eastAsia"/>
        </w:rPr>
        <w:t xml:space="preserve">    </w:t>
      </w:r>
      <w:r>
        <w:t>C</w:t>
      </w:r>
      <w:r>
        <w:t>．</w:t>
      </w:r>
      <w:r>
        <w:object w:dxaOrig="316" w:dyaOrig="541" w14:anchorId="42FD9B8F">
          <v:shape id="_x0000_i1050" type="#_x0000_t75" alt="eqIdd9cbb1eec186a57915e5aced5edce78c" style="width:15.6pt;height:27pt" o:ole="">
            <v:imagedata r:id="rId54" o:title="eqIdd9cbb1eec186a57915e5aced5edce78c"/>
          </v:shape>
          <o:OLEObject Type="Embed" ProgID="Equation.DSMT4" ShapeID="_x0000_i1050" DrawAspect="Content" ObjectID="_1770016601" r:id="rId55"/>
        </w:object>
      </w:r>
      <w:r>
        <w:rPr>
          <w:rFonts w:hint="eastAsia"/>
        </w:rPr>
        <w:t xml:space="preserve">    </w:t>
      </w:r>
      <w:r>
        <w:t>D</w:t>
      </w:r>
      <w:r>
        <w:t>．</w:t>
      </w:r>
      <w:r>
        <w:object w:dxaOrig="211" w:dyaOrig="541" w14:anchorId="1645A1CE">
          <v:shape id="_x0000_i1051" type="#_x0000_t75" alt="eqIdac1a63ab608517bb10aa036783dfb51f" style="width:10.8pt;height:27pt" o:ole="">
            <v:imagedata r:id="rId56" o:title="eqIdac1a63ab608517bb10aa036783dfb51f"/>
          </v:shape>
          <o:OLEObject Type="Embed" ProgID="Equation.DSMT4" ShapeID="_x0000_i1051" DrawAspect="Content" ObjectID="_1770016602" r:id="rId57"/>
        </w:object>
      </w:r>
    </w:p>
    <w:p w14:paraId="4A1733E5" w14:textId="77777777" w:rsidR="00F158DD" w:rsidRDefault="00F158DD">
      <w:pPr>
        <w:adjustRightInd w:val="0"/>
        <w:snapToGrid w:val="0"/>
      </w:pPr>
    </w:p>
    <w:p w14:paraId="772EB6D3" w14:textId="77777777" w:rsidR="00F158DD" w:rsidRDefault="00000000">
      <w:pPr>
        <w:numPr>
          <w:ilvl w:val="0"/>
          <w:numId w:val="1"/>
        </w:numPr>
        <w:adjustRightInd w:val="0"/>
        <w:snapToGrid w:val="0"/>
      </w:pPr>
      <w:r>
        <w:rPr>
          <w:rFonts w:hint="eastAsia"/>
        </w:rPr>
        <w:t>多选题</w:t>
      </w:r>
    </w:p>
    <w:p w14:paraId="5628A64D" w14:textId="77777777" w:rsidR="00F158DD" w:rsidRDefault="00000000">
      <w:pPr>
        <w:adjustRightInd w:val="0"/>
        <w:snapToGrid w:val="0"/>
        <w:ind w:left="210" w:hangingChars="100" w:hanging="21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5.</w:t>
      </w:r>
      <w:r>
        <w:rPr>
          <w:rFonts w:ascii="宋体" w:eastAsia="宋体" w:hAnsi="宋体" w:cs="宋体"/>
          <w:color w:val="000000"/>
        </w:rPr>
        <w:t>已知</w:t>
      </w:r>
      <w:r>
        <w:object w:dxaOrig="625" w:dyaOrig="475" w14:anchorId="085D220C">
          <v:shape id="_x0000_i1052" type="#_x0000_t75" alt="eqId9936a46cc891744d4600f76bb92b694c" style="width:31.2pt;height:24pt" o:ole="">
            <v:imagedata r:id="rId58" o:title="eqId9936a46cc891744d4600f76bb92b694c"/>
          </v:shape>
          <o:OLEObject Type="Embed" ProgID="Equation.DSMT4" ShapeID="_x0000_i1052" DrawAspect="Content" ObjectID="_1770016603" r:id="rId59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615" w:dyaOrig="480" w14:anchorId="77EFE166">
          <v:shape id="_x0000_i1053" type="#_x0000_t75" alt="eqId8b72494c40e9c7afffd5238fd53e2e3b" style="width:30.6pt;height:24pt" o:ole="">
            <v:imagedata r:id="rId60" o:title="eqId8b72494c40e9c7afffd5238fd53e2e3b"/>
          </v:shape>
          <o:OLEObject Type="Embed" ProgID="Equation.DSMT4" ShapeID="_x0000_i1053" DrawAspect="Content" ObjectID="_1770016604" r:id="rId61"/>
        </w:object>
      </w:r>
      <w:r>
        <w:rPr>
          <w:rFonts w:ascii="宋体" w:eastAsia="宋体" w:hAnsi="宋体" w:cs="宋体"/>
          <w:color w:val="000000"/>
        </w:rPr>
        <w:t>，且</w:t>
      </w:r>
      <w:r>
        <w:object w:dxaOrig="200" w:dyaOrig="340" w14:anchorId="48A70B5A">
          <v:shape id="_x0000_i1054" type="#_x0000_t75" alt="eqIdcb80eb942aafb194fadc473776f35b1d" style="width:10.2pt;height:16.8pt" o:ole="">
            <v:imagedata r:id="rId62" o:title="eqIdcb80eb942aafb194fadc473776f35b1d"/>
          </v:shape>
          <o:OLEObject Type="Embed" ProgID="Equation.DSMT4" ShapeID="_x0000_i1054" DrawAspect="Content" ObjectID="_1770016605" r:id="rId63"/>
        </w:object>
      </w:r>
      <w:r>
        <w:rPr>
          <w:rFonts w:ascii="宋体" w:eastAsia="宋体" w:hAnsi="宋体" w:cs="宋体"/>
          <w:color w:val="000000"/>
        </w:rPr>
        <w:t>与</w:t>
      </w:r>
      <w:r>
        <w:object w:dxaOrig="200" w:dyaOrig="340" w14:anchorId="4B6B5AEE">
          <v:shape id="_x0000_i1055" type="#_x0000_t75" alt="eqId433b94c39737727e53468df419d8314a" style="width:10.2pt;height:16.8pt" o:ole="">
            <v:imagedata r:id="rId64" o:title="eqId433b94c39737727e53468df419d8314a"/>
          </v:shape>
          <o:OLEObject Type="Embed" ProgID="Equation.DSMT4" ShapeID="_x0000_i1055" DrawAspect="Content" ObjectID="_1770016606" r:id="rId65"/>
        </w:object>
      </w:r>
      <w:proofErr w:type="gramStart"/>
      <w:r>
        <w:rPr>
          <w:rFonts w:ascii="宋体" w:eastAsia="宋体" w:hAnsi="宋体" w:cs="宋体"/>
          <w:color w:val="000000"/>
        </w:rPr>
        <w:t>不</w:t>
      </w:r>
      <w:proofErr w:type="gramEnd"/>
      <w:r>
        <w:rPr>
          <w:rFonts w:ascii="宋体" w:eastAsia="宋体" w:hAnsi="宋体" w:cs="宋体"/>
          <w:color w:val="000000"/>
        </w:rPr>
        <w:t>共线</w:t>
      </w:r>
      <w:r>
        <w:rPr>
          <w:rFonts w:ascii="宋体" w:eastAsia="宋体" w:hAnsi="宋体" w:cs="宋体" w:hint="eastAsia"/>
          <w:color w:val="000000"/>
        </w:rPr>
        <w:t>,若</w:t>
      </w:r>
      <w:r>
        <w:rPr>
          <w:rFonts w:ascii="宋体" w:eastAsia="宋体" w:hAnsi="宋体" w:cs="宋体"/>
          <w:color w:val="000000"/>
        </w:rPr>
        <w:t>向量</w:t>
      </w:r>
      <w:r>
        <w:object w:dxaOrig="660" w:dyaOrig="340" w14:anchorId="708C3121">
          <v:shape id="_x0000_i1056" type="#_x0000_t75" alt="eqId80467aade72042974b1b2d1dbe5b3968" style="width:33pt;height:16.8pt" o:ole="">
            <v:imagedata r:id="rId66" o:title="eqId80467aade72042974b1b2d1dbe5b3968"/>
          </v:shape>
          <o:OLEObject Type="Embed" ProgID="Equation.DSMT4" ShapeID="_x0000_i1056" DrawAspect="Content" ObjectID="_1770016607" r:id="rId67"/>
        </w:object>
      </w:r>
      <w:r>
        <w:rPr>
          <w:rFonts w:ascii="宋体" w:eastAsia="宋体" w:hAnsi="宋体" w:cs="宋体"/>
          <w:color w:val="000000"/>
        </w:rPr>
        <w:t>与</w:t>
      </w:r>
      <w:r>
        <w:object w:dxaOrig="660" w:dyaOrig="345" w14:anchorId="4D45A291">
          <v:shape id="_x0000_i1057" type="#_x0000_t75" alt="eqId4cfb755a80aa6c04d60627a54115d123" style="width:33pt;height:17.4pt" o:ole="">
            <v:imagedata r:id="rId68" o:title="eqId4cfb755a80aa6c04d60627a54115d123"/>
          </v:shape>
          <o:OLEObject Type="Embed" ProgID="Equation.DSMT4" ShapeID="_x0000_i1057" DrawAspect="Content" ObjectID="_1770016608" r:id="rId69"/>
        </w:object>
      </w:r>
      <w:r>
        <w:rPr>
          <w:rFonts w:ascii="宋体" w:eastAsia="宋体" w:hAnsi="宋体" w:cs="宋体"/>
          <w:color w:val="000000"/>
        </w:rPr>
        <w:t>相垂直</w:t>
      </w:r>
      <w:r>
        <w:rPr>
          <w:rFonts w:ascii="宋体" w:eastAsia="宋体" w:hAnsi="宋体" w:cs="宋体" w:hint="eastAsia"/>
          <w:color w:val="000000"/>
        </w:rPr>
        <w:t>，则</w:t>
      </w:r>
      <w:r>
        <w:object w:dxaOrig="200" w:dyaOrig="288" w14:anchorId="037A7DF4">
          <v:shape id="_x0000_i1058" type="#_x0000_t75" alt="eqIdf0a532e15e232cb4b99a8d4d07c89575" style="width:10.2pt;height:14.4pt" o:ole="">
            <v:imagedata r:id="rId70" o:title="eqIdf0a532e15e232cb4b99a8d4d07c89575"/>
          </v:shape>
          <o:OLEObject Type="Embed" ProgID="Equation.DSMT4" ShapeID="_x0000_i1058" DrawAspect="Content" ObjectID="_1770016609" r:id="rId71"/>
        </w:object>
      </w:r>
      <w:r>
        <w:rPr>
          <w:rFonts w:ascii="宋体" w:eastAsia="宋体" w:hAnsi="宋体" w:cs="宋体" w:hint="eastAsia"/>
          <w:color w:val="000000"/>
        </w:rPr>
        <w:t>=（   ）</w:t>
      </w:r>
    </w:p>
    <w:p w14:paraId="7080B64E" w14:textId="77777777" w:rsidR="00F158DD" w:rsidRDefault="00000000">
      <w:pPr>
        <w:adjustRightInd w:val="0"/>
        <w:snapToGrid w:val="0"/>
        <w:ind w:firstLineChars="100" w:firstLine="210"/>
      </w:pPr>
      <w:r>
        <w:t>A</w:t>
      </w:r>
      <w:r>
        <w:t>．</w:t>
      </w:r>
      <w:r>
        <w:rPr>
          <w:position w:val="-24"/>
        </w:rPr>
        <w:object w:dxaOrig="242" w:dyaOrig="615" w14:anchorId="0D3EB4FD">
          <v:shape id="_x0000_i1059" type="#_x0000_t75" alt="eqId83ad10ac4e53b0502d57c17baf566792" style="width:12pt;height:30.6pt" o:ole="">
            <v:imagedata r:id="rId72" o:title=""/>
          </v:shape>
          <o:OLEObject Type="Embed" ProgID="Equation.DSMT4" ShapeID="_x0000_i1059" DrawAspect="Content" ObjectID="_1770016610" r:id="rId73"/>
        </w:object>
      </w:r>
      <w:r>
        <w:tab/>
      </w:r>
      <w:r>
        <w:rPr>
          <w:rFonts w:hint="eastAsia"/>
        </w:rPr>
        <w:t xml:space="preserve">    </w:t>
      </w:r>
      <w:r>
        <w:t>B</w:t>
      </w:r>
      <w:r>
        <w:t>．</w:t>
      </w:r>
      <w:r>
        <w:rPr>
          <w:position w:val="-24"/>
        </w:rPr>
        <w:object w:dxaOrig="242" w:dyaOrig="615" w14:anchorId="39B1FBFE">
          <v:shape id="_x0000_i1060" type="#_x0000_t75" alt="eqId83ad10ac4e53b0502d57c17baf566792" style="width:12pt;height:30.6pt" o:ole="">
            <v:imagedata r:id="rId74" o:title=""/>
          </v:shape>
          <o:OLEObject Type="Embed" ProgID="Equation.DSMT4" ShapeID="_x0000_i1060" DrawAspect="Content" ObjectID="_1770016611" r:id="rId75"/>
        </w:object>
      </w:r>
      <w:r>
        <w:tab/>
        <w:t>C</w:t>
      </w:r>
      <w:r>
        <w:t>．</w:t>
      </w:r>
      <w:r>
        <w:rPr>
          <w:position w:val="-24"/>
        </w:rPr>
        <w:object w:dxaOrig="404" w:dyaOrig="615" w14:anchorId="7C1D0DF2">
          <v:shape id="_x0000_i1061" type="#_x0000_t75" alt="eqId83ad10ac4e53b0502d57c17baf566792" style="width:20.4pt;height:30.6pt" o:ole="">
            <v:imagedata r:id="rId76" o:title=""/>
          </v:shape>
          <o:OLEObject Type="Embed" ProgID="Equation.DSMT4" ShapeID="_x0000_i1061" DrawAspect="Content" ObjectID="_1770016612" r:id="rId77"/>
        </w:object>
      </w:r>
      <w:r>
        <w:tab/>
        <w:t>D</w:t>
      </w:r>
      <w:r>
        <w:t>．</w:t>
      </w:r>
      <w:r>
        <w:rPr>
          <w:position w:val="-24"/>
        </w:rPr>
        <w:object w:dxaOrig="403" w:dyaOrig="615" w14:anchorId="01ACF27B">
          <v:shape id="_x0000_i1062" type="#_x0000_t75" alt="eqId83ad10ac4e53b0502d57c17baf566792" style="width:20.4pt;height:30.6pt" o:ole="">
            <v:imagedata r:id="rId78" o:title=""/>
          </v:shape>
          <o:OLEObject Type="Embed" ProgID="Equation.DSMT4" ShapeID="_x0000_i1062" DrawAspect="Content" ObjectID="_1770016613" r:id="rId79"/>
        </w:object>
      </w:r>
    </w:p>
    <w:p w14:paraId="14DEC27A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6</w:t>
      </w:r>
      <w:r>
        <w:t>．已如正三角形</w:t>
      </w:r>
      <w:r>
        <w:object w:dxaOrig="492" w:dyaOrig="252" w14:anchorId="62DF0C02">
          <v:shape id="_x0000_i1063" type="#_x0000_t75" alt="eqId7bef5239ddbb0972700ce01daf9ee7cf" style="width:24.6pt;height:12.6pt" o:ole="">
            <v:imagedata r:id="rId80" o:title="eqId7bef5239ddbb0972700ce01daf9ee7cf"/>
          </v:shape>
          <o:OLEObject Type="Embed" ProgID="Equation.DSMT4" ShapeID="_x0000_i1063" DrawAspect="Content" ObjectID="_1770016614" r:id="rId81"/>
        </w:object>
      </w:r>
      <w:r>
        <w:t>的边长为</w:t>
      </w:r>
      <w:r>
        <w:object w:dxaOrig="175" w:dyaOrig="229" w14:anchorId="21DC92D4">
          <v:shape id="_x0000_i1064" type="#_x0000_t75" alt="eqId61128ab996360a038e6e64d82fcba004" style="width:9pt;height:11.4pt" o:ole="">
            <v:imagedata r:id="rId82" o:title="eqId61128ab996360a038e6e64d82fcba004"/>
          </v:shape>
          <o:OLEObject Type="Embed" ProgID="Equation.DSMT4" ShapeID="_x0000_i1064" DrawAspect="Content" ObjectID="_1770016615" r:id="rId83"/>
        </w:object>
      </w:r>
      <w:r>
        <w:t>，设</w:t>
      </w:r>
      <w:r>
        <w:object w:dxaOrig="228" w:dyaOrig="228" w14:anchorId="25F9A14A">
          <v:shape id="_x0000_i1065" type="#_x0000_t75" alt="eqId8455657dde27aabe6adb7b188e031c11" style="width:11.4pt;height:11.4pt" o:ole="">
            <v:imagedata r:id="rId84" o:title="eqId8455657dde27aabe6adb7b188e031c11"/>
          </v:shape>
          <o:OLEObject Type="Embed" ProgID="Equation.DSMT4" ShapeID="_x0000_i1065" DrawAspect="Content" ObjectID="_1770016616" r:id="rId85"/>
        </w:object>
      </w:r>
      <w:r>
        <w:t>为</w:t>
      </w:r>
      <w:r>
        <w:object w:dxaOrig="351" w:dyaOrig="247" w14:anchorId="74AD584A">
          <v:shape id="_x0000_i1066" type="#_x0000_t75" alt="eqId0dc5c9827dfd0be5a9c85962d6ccbfb1" style="width:17.4pt;height:12.6pt" o:ole="">
            <v:imagedata r:id="rId86" o:title="eqId0dc5c9827dfd0be5a9c85962d6ccbfb1"/>
          </v:shape>
          <o:OLEObject Type="Embed" ProgID="Equation.DSMT4" ShapeID="_x0000_i1066" DrawAspect="Content" ObjectID="_1770016617" r:id="rId87"/>
        </w:object>
      </w:r>
      <w:r>
        <w:t>的中点，则下列结论正确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40D78AC7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firstLineChars="100" w:firstLine="210"/>
        <w:jc w:val="left"/>
        <w:textAlignment w:val="center"/>
      </w:pPr>
      <w:r>
        <w:t>A</w:t>
      </w:r>
      <w:r>
        <w:t>．</w:t>
      </w:r>
      <w:r>
        <w:object w:dxaOrig="351" w:dyaOrig="279" w14:anchorId="392108DE">
          <v:shape id="_x0000_i1067" type="#_x0000_t75" alt="eqIdf9795e7f5cb9b366776c41d8f3f43942" style="width:17.4pt;height:13.8pt" o:ole="">
            <v:imagedata r:id="rId88" o:title="eqIdf9795e7f5cb9b366776c41d8f3f43942"/>
          </v:shape>
          <o:OLEObject Type="Embed" ProgID="Equation.DSMT4" ShapeID="_x0000_i1067" DrawAspect="Content" ObjectID="_1770016618" r:id="rId89"/>
        </w:object>
      </w:r>
      <w:r>
        <w:t>与</w:t>
      </w:r>
      <w:r>
        <w:object w:dxaOrig="351" w:dyaOrig="286" w14:anchorId="435DFB66">
          <v:shape id="_x0000_i1068" type="#_x0000_t75" alt="eqId0d792a2aa25763e14cc2863be3887000" style="width:17.4pt;height:14.4pt" o:ole="">
            <v:imagedata r:id="rId90" o:title="eqId0d792a2aa25763e14cc2863be3887000"/>
          </v:shape>
          <o:OLEObject Type="Embed" ProgID="Equation.DSMT4" ShapeID="_x0000_i1068" DrawAspect="Content" ObjectID="_1770016619" r:id="rId91"/>
        </w:object>
      </w:r>
      <w:r>
        <w:t>的夹角为</w:t>
      </w:r>
      <w:r>
        <w:object w:dxaOrig="351" w:dyaOrig="261" w14:anchorId="07824E3A">
          <v:shape id="_x0000_i1069" type="#_x0000_t75" alt="eqIdbe6a6301878fed2a01413020b27310a5" style="width:17.4pt;height:13.2pt" o:ole="">
            <v:imagedata r:id="rId92" o:title="eqIdbe6a6301878fed2a01413020b27310a5"/>
          </v:shape>
          <o:OLEObject Type="Embed" ProgID="Equation.DSMT4" ShapeID="_x0000_i1069" DrawAspect="Content" ObjectID="_1770016620" r:id="rId93"/>
        </w:object>
      </w:r>
      <w:r>
        <w:tab/>
      </w:r>
    </w:p>
    <w:p w14:paraId="27F3C092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firstLineChars="100" w:firstLine="210"/>
        <w:jc w:val="left"/>
        <w:textAlignment w:val="center"/>
      </w:pPr>
      <w:r>
        <w:t>B</w:t>
      </w:r>
      <w:r>
        <w:t>．</w:t>
      </w:r>
      <w:r>
        <w:object w:dxaOrig="1671" w:dyaOrig="539" w14:anchorId="2CFFB634">
          <v:shape id="_x0000_i1070" type="#_x0000_t75" alt="eqId1e547bdc7b1bcd8e62241899f3556f17" style="width:83.4pt;height:27pt" o:ole="">
            <v:imagedata r:id="rId94" o:title="eqId1e547bdc7b1bcd8e62241899f3556f17"/>
          </v:shape>
          <o:OLEObject Type="Embed" ProgID="Equation.DSMT4" ShapeID="_x0000_i1070" DrawAspect="Content" ObjectID="_1770016621" r:id="rId95"/>
        </w:object>
      </w:r>
      <w:r>
        <w:rPr>
          <w:rFonts w:hint="eastAsia"/>
        </w:rPr>
        <w:t xml:space="preserve">    </w:t>
      </w:r>
    </w:p>
    <w:p w14:paraId="4D2F776E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firstLineChars="100" w:firstLine="210"/>
        <w:jc w:val="left"/>
        <w:textAlignment w:val="center"/>
      </w:pPr>
      <w:r>
        <w:t>C</w:t>
      </w:r>
      <w:r>
        <w:t>．</w:t>
      </w:r>
      <w:r>
        <w:object w:dxaOrig="1161" w:dyaOrig="422" w14:anchorId="68FDA608">
          <v:shape id="_x0000_i1071" type="#_x0000_t75" alt="eqIdce20fdf2adc4886fe380f3628fa5eb3f" style="width:58.2pt;height:21pt" o:ole="">
            <v:imagedata r:id="rId96" o:title="eqIdce20fdf2adc4886fe380f3628fa5eb3f"/>
          </v:shape>
          <o:OLEObject Type="Embed" ProgID="Equation.DSMT4" ShapeID="_x0000_i1071" DrawAspect="Content" ObjectID="_1770016622" r:id="rId97"/>
        </w:object>
      </w:r>
      <w:r>
        <w:tab/>
      </w:r>
    </w:p>
    <w:p w14:paraId="3105A15C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firstLineChars="100" w:firstLine="210"/>
        <w:jc w:val="left"/>
        <w:textAlignment w:val="center"/>
      </w:pPr>
      <w:r>
        <w:t>D</w:t>
      </w:r>
      <w:r>
        <w:t>．</w:t>
      </w:r>
      <w:r>
        <w:object w:dxaOrig="1513" w:dyaOrig="421" w14:anchorId="65D76323">
          <v:shape id="_x0000_i1072" type="#_x0000_t75" alt="eqId63946679c6f07c20557be47aa2fc79c1" style="width:75.6pt;height:21pt" o:ole="">
            <v:imagedata r:id="rId98" o:title="eqId63946679c6f07c20557be47aa2fc79c1"/>
          </v:shape>
          <o:OLEObject Type="Embed" ProgID="Equation.DSMT4" ShapeID="_x0000_i1072" DrawAspect="Content" ObjectID="_1770016623" r:id="rId99"/>
        </w:object>
      </w:r>
    </w:p>
    <w:p w14:paraId="400C1D90" w14:textId="77777777" w:rsidR="00F158DD" w:rsidRDefault="00000000">
      <w:pPr>
        <w:numPr>
          <w:ilvl w:val="0"/>
          <w:numId w:val="1"/>
        </w:numPr>
        <w:adjustRightInd w:val="0"/>
        <w:snapToGrid w:val="0"/>
      </w:pPr>
      <w:r>
        <w:rPr>
          <w:rFonts w:hint="eastAsia"/>
        </w:rPr>
        <w:t>填空题</w:t>
      </w:r>
    </w:p>
    <w:p w14:paraId="2BD700AB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7.</w:t>
      </w:r>
      <w:r>
        <w:t>设向量</w:t>
      </w:r>
      <w:r>
        <w:object w:dxaOrig="2464" w:dyaOrig="329" w14:anchorId="13031494">
          <v:shape id="_x0000_i1073" type="#_x0000_t75" alt="eqIdef3a8b29be989899c8e458667c0ba3c2" style="width:123pt;height:16.2pt" o:ole="">
            <v:imagedata r:id="rId100" o:title="eqIdef3a8b29be989899c8e458667c0ba3c2"/>
          </v:shape>
          <o:OLEObject Type="Embed" ProgID="Equation.DSMT4" ShapeID="_x0000_i1073" DrawAspect="Content" ObjectID="_1770016624" r:id="rId101"/>
        </w:object>
      </w:r>
      <w:r>
        <w:t>，若</w:t>
      </w:r>
      <w:r>
        <w:object w:dxaOrig="457" w:dyaOrig="274" w14:anchorId="78392397">
          <v:shape id="_x0000_i1074" type="#_x0000_t75" alt="eqId12976a4d92584494d1c2c714684d45b1" style="width:22.8pt;height:13.8pt" o:ole="">
            <v:imagedata r:id="rId102" o:title="eqIdaa5aa846a5b7c96fe2ce665eb1ea5f0e"/>
          </v:shape>
          <o:OLEObject Type="Embed" ProgID="Equation.DSMT4" ShapeID="_x0000_i1074" DrawAspect="Content" ObjectID="_1770016625" r:id="rId103"/>
        </w:object>
      </w:r>
      <w:r>
        <w:t>，则</w:t>
      </w:r>
      <w:r>
        <w:object w:dxaOrig="387" w:dyaOrig="200" w14:anchorId="4317500A">
          <v:shape id="_x0000_i1075" type="#_x0000_t75" alt="eqIda6c57bbef89a37f1a3808c0ceeac0c22" style="width:19.2pt;height:10.2pt" o:ole="">
            <v:imagedata r:id="rId104" o:title="eqIda6c57bbef89a37f1a3808c0ceeac0c22"/>
          </v:shape>
          <o:OLEObject Type="Embed" ProgID="Equation.DSMT4" ShapeID="_x0000_i1075" DrawAspect="Content" ObjectID="_1770016626" r:id="rId105"/>
        </w:object>
      </w:r>
      <w:r>
        <w:t>_______.</w:t>
      </w:r>
    </w:p>
    <w:p w14:paraId="7241746A" w14:textId="77777777" w:rsidR="00F158DD" w:rsidRDefault="00000000">
      <w:pPr>
        <w:adjustRightInd w:val="0"/>
        <w:snapToGrid w:val="0"/>
        <w:ind w:left="210" w:hangingChars="100" w:hanging="210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 w:hint="eastAsia"/>
          <w:color w:val="000000"/>
        </w:rPr>
        <w:t>8.</w:t>
      </w:r>
      <w:r>
        <w:rPr>
          <w:rFonts w:ascii="宋体" w:eastAsia="宋体" w:hAnsi="宋体" w:cs="宋体"/>
          <w:color w:val="000000"/>
        </w:rPr>
        <w:t>已</w:t>
      </w:r>
      <w:r>
        <w:t>知</w:t>
      </w:r>
      <w:r>
        <w:object w:dxaOrig="620" w:dyaOrig="480" w14:anchorId="706676F5">
          <v:shape id="_x0000_i1076" type="#_x0000_t75" alt="eqId6f4c774cd13b4b2458c8a444f9890200" style="width:31.2pt;height:24pt" o:ole="">
            <v:imagedata r:id="rId106" o:title=""/>
          </v:shape>
          <o:OLEObject Type="Embed" ProgID="Equation.DSMT4" ShapeID="_x0000_i1076" DrawAspect="Content" ObjectID="_1770016627" r:id="rId107"/>
        </w:object>
      </w:r>
      <w:r>
        <w:t>，</w:t>
      </w:r>
      <w:r>
        <w:object w:dxaOrig="615" w:dyaOrig="480" w14:anchorId="25EE815A">
          <v:shape id="_x0000_i1077" type="#_x0000_t75" alt="eqId8b72494c40e9c7afffd5238fd53e2e3b" style="width:30.6pt;height:24pt" o:ole="">
            <v:imagedata r:id="rId108" o:title=""/>
          </v:shape>
          <o:OLEObject Type="Embed" ProgID="Equation.DSMT4" ShapeID="_x0000_i1077" DrawAspect="Content" ObjectID="_1770016628" r:id="rId109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200" w:dyaOrig="340" w14:anchorId="49E52659">
          <v:shape id="_x0000_i1078" type="#_x0000_t75" alt="eqIdcb80eb942aafb194fadc473776f35b1d" style="width:10.2pt;height:16.8pt" o:ole="">
            <v:imagedata r:id="rId62" o:title="eqIdcb80eb942aafb194fadc473776f35b1d"/>
          </v:shape>
          <o:OLEObject Type="Embed" ProgID="Equation.DSMT4" ShapeID="_x0000_i1078" DrawAspect="Content" ObjectID="_1770016629" r:id="rId110"/>
        </w:object>
      </w:r>
      <w:r>
        <w:rPr>
          <w:rFonts w:ascii="宋体" w:eastAsia="宋体" w:hAnsi="宋体" w:cs="宋体"/>
          <w:color w:val="000000"/>
        </w:rPr>
        <w:t>与</w:t>
      </w:r>
      <w:r>
        <w:object w:dxaOrig="200" w:dyaOrig="340" w14:anchorId="76FCF733">
          <v:shape id="_x0000_i1079" type="#_x0000_t75" alt="eqId433b94c39737727e53468df419d8314a" style="width:10.2pt;height:16.8pt" o:ole="">
            <v:imagedata r:id="rId64" o:title="eqId433b94c39737727e53468df419d8314a"/>
          </v:shape>
          <o:OLEObject Type="Embed" ProgID="Equation.DSMT4" ShapeID="_x0000_i1079" DrawAspect="Content" ObjectID="_1770016630" r:id="rId111"/>
        </w:object>
      </w:r>
      <w:r>
        <w:rPr>
          <w:rFonts w:ascii="宋体" w:eastAsia="宋体" w:hAnsi="宋体" w:cs="宋体"/>
          <w:color w:val="000000"/>
        </w:rPr>
        <w:t>的夹角为</w:t>
      </w:r>
      <w:r>
        <w:rPr>
          <w:rFonts w:ascii="Times New Roman" w:eastAsia="Times New Roman" w:hAnsi="Times New Roman" w:cs="Times New Roman"/>
          <w:color w:val="000000"/>
        </w:rPr>
        <w:t>60°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宋体" w:eastAsia="宋体" w:hAnsi="宋体" w:cs="宋体" w:hint="eastAsia"/>
          <w:color w:val="000000"/>
        </w:rPr>
        <w:t>则</w:t>
      </w:r>
      <w:r>
        <w:object w:dxaOrig="1692" w:dyaOrig="480" w14:anchorId="61A45BAF">
          <v:shape id="_x0000_i1080" type="#_x0000_t75" alt="eqIdead3ab73414bb6988b5afbd6098341c9" style="width:84.6pt;height:24pt" o:ole="">
            <v:imagedata r:id="rId112" o:title="eqIdead3ab73414bb6988b5afbd6098341c9"/>
          </v:shape>
          <o:OLEObject Type="Embed" ProgID="Equation.DSMT4" ShapeID="_x0000_i1080" DrawAspect="Content" ObjectID="_1770016631" r:id="rId113"/>
        </w:object>
      </w:r>
      <w:r>
        <w:rPr>
          <w:rFonts w:hint="eastAsia"/>
        </w:rPr>
        <w:t>=________</w:t>
      </w:r>
      <w:r>
        <w:rPr>
          <w:rFonts w:ascii="宋体" w:eastAsia="宋体" w:hAnsi="宋体" w:cs="宋体"/>
          <w:color w:val="000000"/>
        </w:rPr>
        <w:t>．</w:t>
      </w:r>
    </w:p>
    <w:p w14:paraId="541BED9C" w14:textId="77777777" w:rsidR="00F158DD" w:rsidRDefault="00F158DD">
      <w:pPr>
        <w:adjustRightInd w:val="0"/>
        <w:snapToGrid w:val="0"/>
        <w:ind w:firstLineChars="200" w:firstLine="420"/>
      </w:pPr>
    </w:p>
    <w:p w14:paraId="4E77511D" w14:textId="77777777" w:rsidR="00F158DD" w:rsidRDefault="00F158DD">
      <w:pPr>
        <w:adjustRightInd w:val="0"/>
        <w:snapToGrid w:val="0"/>
        <w:ind w:firstLineChars="200" w:firstLine="420"/>
      </w:pPr>
    </w:p>
    <w:p w14:paraId="526F9E66" w14:textId="77777777" w:rsidR="00F158DD" w:rsidRDefault="00F158DD">
      <w:pPr>
        <w:adjustRightInd w:val="0"/>
        <w:snapToGrid w:val="0"/>
      </w:pPr>
    </w:p>
    <w:p w14:paraId="1F1C993B" w14:textId="77777777" w:rsidR="00F158DD" w:rsidRDefault="00000000">
      <w:pPr>
        <w:adjustRightInd w:val="0"/>
        <w:snapToGrid w:val="0"/>
        <w:jc w:val="center"/>
      </w:pPr>
      <w:r>
        <w:rPr>
          <w:rFonts w:hint="eastAsia"/>
          <w:b/>
          <w:bCs/>
        </w:rPr>
        <w:t>B</w:t>
      </w:r>
      <w:r>
        <w:rPr>
          <w:rFonts w:hint="eastAsia"/>
          <w:b/>
          <w:bCs/>
        </w:rPr>
        <w:t>组</w:t>
      </w:r>
      <w:r>
        <w:rPr>
          <w:rFonts w:hint="eastAsia"/>
          <w:b/>
          <w:bCs/>
        </w:rPr>
        <w:t>:</w:t>
      </w:r>
      <w:r>
        <w:rPr>
          <w:rFonts w:hint="eastAsia"/>
          <w:b/>
          <w:bCs/>
        </w:rPr>
        <w:t>能力提升</w:t>
      </w:r>
    </w:p>
    <w:p w14:paraId="272F2EAC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9</w:t>
      </w:r>
      <w:r>
        <w:t>．设非零向量</w:t>
      </w:r>
      <w:r>
        <w:object w:dxaOrig="211" w:dyaOrig="285" w14:anchorId="795E21A9">
          <v:shape id="_x0000_i1081" type="#_x0000_t75" alt="eqId7e163480714acc9dae5005cac65d217d" style="width:10.8pt;height:14.4pt" o:ole="">
            <v:imagedata r:id="rId114" o:title="eqId7e163480714acc9dae5005cac65d217d"/>
          </v:shape>
          <o:OLEObject Type="Embed" ProgID="Equation.DSMT4" ShapeID="_x0000_i1081" DrawAspect="Content" ObjectID="_1770016632" r:id="rId115"/>
        </w:object>
      </w:r>
      <w:r>
        <w:t>，</w:t>
      </w:r>
      <w:r>
        <w:object w:dxaOrig="175" w:dyaOrig="310" w14:anchorId="2B3E4F79">
          <v:shape id="_x0000_i1082" type="#_x0000_t75" alt="eqIdc37564ec4e9e92485f1769e8ffaac31d" style="width:9pt;height:15.6pt" o:ole="">
            <v:imagedata r:id="rId116" o:title="eqIdc37564ec4e9e92485f1769e8ffaac31d"/>
          </v:shape>
          <o:OLEObject Type="Embed" ProgID="Equation.DSMT4" ShapeID="_x0000_i1082" DrawAspect="Content" ObjectID="_1770016633" r:id="rId117"/>
        </w:object>
      </w:r>
      <w:r>
        <w:t>满足</w:t>
      </w:r>
      <w:r>
        <w:object w:dxaOrig="598" w:dyaOrig="419" w14:anchorId="107BB132">
          <v:shape id="_x0000_i1083" type="#_x0000_t75" alt="eqId88c64ada896a9440a6fb1271b7b3d111" style="width:30pt;height:21pt" o:ole="">
            <v:imagedata r:id="rId118" o:title="eqId88c64ada896a9440a6fb1271b7b3d111"/>
          </v:shape>
          <o:OLEObject Type="Embed" ProgID="Equation.DSMT4" ShapeID="_x0000_i1083" DrawAspect="Content" ObjectID="_1770016634" r:id="rId119"/>
        </w:object>
      </w:r>
      <w:r>
        <w:t>，</w:t>
      </w:r>
      <w:r>
        <w:object w:dxaOrig="545" w:dyaOrig="425" w14:anchorId="744995A4">
          <v:shape id="_x0000_i1084" type="#_x0000_t75" alt="eqId72638430d05c6553be319f1e33b1ea59" style="width:27pt;height:21pt" o:ole="">
            <v:imagedata r:id="rId120" o:title="eqId72638430d05c6553be319f1e33b1ea59"/>
          </v:shape>
          <o:OLEObject Type="Embed" ProgID="Equation.DSMT4" ShapeID="_x0000_i1084" DrawAspect="Content" ObjectID="_1770016635" r:id="rId121"/>
        </w:object>
      </w:r>
      <w:r>
        <w:t>，</w:t>
      </w:r>
      <w:r>
        <w:object w:dxaOrig="1161" w:dyaOrig="422" w14:anchorId="45FEA38C">
          <v:shape id="_x0000_i1085" type="#_x0000_t75" alt="eqIdfb7c4a86fe079db1f90e2de1fde14cbd" style="width:58.2pt;height:21pt" o:ole="">
            <v:imagedata r:id="rId122" o:title="eqIdfb7c4a86fe079db1f90e2de1fde14cbd"/>
          </v:shape>
          <o:OLEObject Type="Embed" ProgID="Equation.DSMT4" ShapeID="_x0000_i1085" DrawAspect="Content" ObjectID="_1770016636" r:id="rId123"/>
        </w:object>
      </w:r>
      <w:r>
        <w:t>，则</w:t>
      </w:r>
      <w:r>
        <w:object w:dxaOrig="211" w:dyaOrig="285" w14:anchorId="54D50C26">
          <v:shape id="_x0000_i1086" type="#_x0000_t75" alt="eqId7e163480714acc9dae5005cac65d217d" style="width:10.8pt;height:14.4pt" o:ole="">
            <v:imagedata r:id="rId114" o:title="eqId7e163480714acc9dae5005cac65d217d"/>
          </v:shape>
          <o:OLEObject Type="Embed" ProgID="Equation.DSMT4" ShapeID="_x0000_i1086" DrawAspect="Content" ObjectID="_1770016637" r:id="rId124"/>
        </w:object>
      </w:r>
      <w:r>
        <w:t>在</w:t>
      </w:r>
      <w:r>
        <w:object w:dxaOrig="175" w:dyaOrig="310" w14:anchorId="0C3FE2ED">
          <v:shape id="_x0000_i1087" type="#_x0000_t75" alt="eqIdc37564ec4e9e92485f1769e8ffaac31d" style="width:9pt;height:15.6pt" o:ole="">
            <v:imagedata r:id="rId116" o:title="eqIdc37564ec4e9e92485f1769e8ffaac31d"/>
          </v:shape>
          <o:OLEObject Type="Embed" ProgID="Equation.DSMT4" ShapeID="_x0000_i1087" DrawAspect="Content" ObjectID="_1770016638" r:id="rId125"/>
        </w:object>
      </w:r>
      <w:r>
        <w:t>方向上的投影向量为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581E45D7" w14:textId="77777777" w:rsidR="00F158DD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left="380"/>
        <w:jc w:val="left"/>
        <w:textAlignment w:val="center"/>
      </w:pPr>
      <w:r>
        <w:t>A</w:t>
      </w:r>
      <w:r>
        <w:t>．</w:t>
      </w:r>
      <w:r>
        <w:object w:dxaOrig="562" w:dyaOrig="536" w14:anchorId="09F15EC4">
          <v:shape id="_x0000_i1088" type="#_x0000_t75" alt="eqIde8396a9fc6a9990a470fae663cc833aa" style="width:28.2pt;height:27pt" o:ole="">
            <v:imagedata r:id="rId126" o:title="eqIde8396a9fc6a9990a470fae663cc833aa"/>
          </v:shape>
          <o:OLEObject Type="Embed" ProgID="Equation.DSMT4" ShapeID="_x0000_i1088" DrawAspect="Content" ObjectID="_1770016639" r:id="rId127"/>
        </w:object>
      </w:r>
      <w:r>
        <w:tab/>
        <w:t>B</w:t>
      </w:r>
      <w:r>
        <w:t>．</w:t>
      </w:r>
      <w:r>
        <w:object w:dxaOrig="422" w:dyaOrig="540" w14:anchorId="0BCD2F51">
          <v:shape id="_x0000_i1089" type="#_x0000_t75" alt="eqIdb04cd3a0d0dffbe36fd7dab5a5185eda" style="width:21pt;height:27pt" o:ole="">
            <v:imagedata r:id="rId128" o:title="eqIdb04cd3a0d0dffbe36fd7dab5a5185eda"/>
          </v:shape>
          <o:OLEObject Type="Embed" ProgID="Equation.DSMT4" ShapeID="_x0000_i1089" DrawAspect="Content" ObjectID="_1770016640" r:id="rId129"/>
        </w:object>
      </w:r>
      <w:r>
        <w:tab/>
        <w:t>C</w:t>
      </w:r>
      <w:r>
        <w:t>．</w:t>
      </w:r>
      <w:r>
        <w:object w:dxaOrig="527" w:dyaOrig="541" w14:anchorId="599CED0C">
          <v:shape id="_x0000_i1090" type="#_x0000_t75" alt="eqIdfb0050028c8dc99fa510115992b44f6b" style="width:26.4pt;height:27pt" o:ole="">
            <v:imagedata r:id="rId130" o:title="eqIdfb0050028c8dc99fa510115992b44f6b"/>
          </v:shape>
          <o:OLEObject Type="Embed" ProgID="Equation.DSMT4" ShapeID="_x0000_i1090" DrawAspect="Content" ObjectID="_1770016641" r:id="rId131"/>
        </w:object>
      </w:r>
      <w:r>
        <w:tab/>
        <w:t>D</w:t>
      </w:r>
      <w:r>
        <w:t>．</w:t>
      </w:r>
      <w:r>
        <w:object w:dxaOrig="369" w:dyaOrig="540" w14:anchorId="743ECF28">
          <v:shape id="_x0000_i1091" type="#_x0000_t75" alt="eqId31c18b79f7fa32ba9d58ca3d3d05fbc7" style="width:18.6pt;height:27pt" o:ole="">
            <v:imagedata r:id="rId132" o:title="eqId31c18b79f7fa32ba9d58ca3d3d05fbc7"/>
          </v:shape>
          <o:OLEObject Type="Embed" ProgID="Equation.DSMT4" ShapeID="_x0000_i1091" DrawAspect="Content" ObjectID="_1770016642" r:id="rId133"/>
        </w:object>
      </w:r>
    </w:p>
    <w:p w14:paraId="1C6A1C47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t>1</w:t>
      </w:r>
      <w:r>
        <w:rPr>
          <w:rFonts w:hint="eastAsia"/>
        </w:rPr>
        <w:t>0</w:t>
      </w:r>
      <w:r>
        <w:t>．（多选）关于平面向量</w:t>
      </w:r>
      <w:r>
        <w:object w:dxaOrig="615" w:dyaOrig="327" w14:anchorId="289E1DA8">
          <v:shape id="_x0000_i1092" type="#_x0000_t75" alt="eqIdd4a8324a9b47ed348608fa4bab05e853" style="width:30.6pt;height:16.2pt" o:ole="">
            <v:imagedata r:id="rId134" o:title="eqIdd4a8324a9b47ed348608fa4bab05e853"/>
          </v:shape>
          <o:OLEObject Type="Embed" ProgID="Equation.DSMT4" ShapeID="_x0000_i1092" DrawAspect="Content" ObjectID="_1770016643" r:id="rId135"/>
        </w:object>
      </w:r>
      <w:r>
        <w:t>，下列说法中错误的是（</w:t>
      </w:r>
      <w:r>
        <w:rPr>
          <w:rFonts w:ascii="Times New Roman" w:eastAsia="Times New Roman" w:hAnsi="Times New Roman" w:cs="Times New Roman"/>
          <w:kern w:val="0"/>
          <w:sz w:val="24"/>
        </w:rPr>
        <w:t>    </w:t>
      </w:r>
      <w:r>
        <w:t>）</w:t>
      </w:r>
    </w:p>
    <w:p w14:paraId="2DCB9B19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left="380"/>
        <w:jc w:val="left"/>
        <w:textAlignment w:val="center"/>
      </w:pPr>
      <w:r>
        <w:t>A</w:t>
      </w:r>
      <w:r>
        <w:t>．若</w:t>
      </w:r>
      <w:r>
        <w:object w:dxaOrig="492" w:dyaOrig="332" w14:anchorId="54E46DB4">
          <v:shape id="_x0000_i1093" type="#_x0000_t75" alt="eqId88330c143ff1d35f07175d1c39876948" style="width:24.6pt;height:16.8pt" o:ole="">
            <v:imagedata r:id="rId136" o:title="eqId88330c143ff1d35f07175d1c39876948"/>
          </v:shape>
          <o:OLEObject Type="Embed" ProgID="Equation.DSMT4" ShapeID="_x0000_i1093" DrawAspect="Content" ObjectID="_1770016644" r:id="rId137"/>
        </w:object>
      </w:r>
      <w:r>
        <w:t>且</w:t>
      </w:r>
      <w:r>
        <w:object w:dxaOrig="422" w:dyaOrig="299" w14:anchorId="5A516AA8">
          <v:shape id="_x0000_i1094" type="#_x0000_t75" alt="eqIde2b23cc1e2140104001dd399ace17e9a" style="width:21pt;height:15pt" o:ole="">
            <v:imagedata r:id="rId138" o:title="eqIde2b23cc1e2140104001dd399ace17e9a"/>
          </v:shape>
          <o:OLEObject Type="Embed" ProgID="Equation.DSMT4" ShapeID="_x0000_i1094" DrawAspect="Content" ObjectID="_1770016645" r:id="rId139"/>
        </w:object>
      </w:r>
      <w:r>
        <w:t>，则</w:t>
      </w:r>
      <w:r>
        <w:object w:dxaOrig="421" w:dyaOrig="250" w14:anchorId="007587D3">
          <v:shape id="_x0000_i1095" type="#_x0000_t75" alt="eqId01befa7f7561b4f33725fd714dbca42c" style="width:21pt;height:12.6pt" o:ole="">
            <v:imagedata r:id="rId140" o:title="eqId01befa7f7561b4f33725fd714dbca42c"/>
          </v:shape>
          <o:OLEObject Type="Embed" ProgID="Equation.DSMT4" ShapeID="_x0000_i1095" DrawAspect="Content" ObjectID="_1770016646" r:id="rId141"/>
        </w:object>
      </w:r>
      <w:r>
        <w:tab/>
      </w:r>
    </w:p>
    <w:p w14:paraId="7709D69C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left="380"/>
        <w:jc w:val="left"/>
        <w:textAlignment w:val="center"/>
      </w:pPr>
      <w:r>
        <w:t>B</w:t>
      </w:r>
      <w:r>
        <w:t>．</w:t>
      </w:r>
      <w:r>
        <w:object w:dxaOrig="1918" w:dyaOrig="423" w14:anchorId="37E8667F">
          <v:shape id="_x0000_i1096" type="#_x0000_t75" alt="eqId15d4cf6c60f1553230798792d5bc84c3" style="width:96pt;height:21pt" o:ole="">
            <v:imagedata r:id="rId142" o:title="eqId15d4cf6c60f1553230798792d5bc84c3"/>
          </v:shape>
          <o:OLEObject Type="Embed" ProgID="Equation.DSMT4" ShapeID="_x0000_i1096" DrawAspect="Content" ObjectID="_1770016647" r:id="rId143"/>
        </w:object>
      </w:r>
    </w:p>
    <w:p w14:paraId="4F7B1848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left="380"/>
        <w:jc w:val="left"/>
        <w:textAlignment w:val="center"/>
      </w:pPr>
      <w:r>
        <w:t>C</w:t>
      </w:r>
      <w:r>
        <w:t>．若</w:t>
      </w:r>
      <w:r>
        <w:object w:dxaOrig="950" w:dyaOrig="299" w14:anchorId="69B0DC7E">
          <v:shape id="_x0000_i1097" type="#_x0000_t75" alt="eqId7640198689368a1bcf68bd6dac5e0c2c" style="width:47.4pt;height:15pt" o:ole="">
            <v:imagedata r:id="rId144" o:title="eqId7640198689368a1bcf68bd6dac5e0c2c"/>
          </v:shape>
          <o:OLEObject Type="Embed" ProgID="Equation.DSMT4" ShapeID="_x0000_i1097" DrawAspect="Content" ObjectID="_1770016648" r:id="rId145"/>
        </w:object>
      </w:r>
      <w:r>
        <w:t>，且</w:t>
      </w:r>
      <w:r>
        <w:object w:dxaOrig="492" w:dyaOrig="299" w14:anchorId="4107C895">
          <v:shape id="_x0000_i1098" type="#_x0000_t75" alt="eqId469af82d4da03f4cb6ea6f3710094a51" style="width:24.6pt;height:15pt" o:ole="">
            <v:imagedata r:id="rId146" o:title="eqId469af82d4da03f4cb6ea6f3710094a51"/>
          </v:shape>
          <o:OLEObject Type="Embed" ProgID="Equation.DSMT4" ShapeID="_x0000_i1098" DrawAspect="Content" ObjectID="_1770016649" r:id="rId147"/>
        </w:object>
      </w:r>
      <w:r>
        <w:t>，则</w:t>
      </w:r>
      <w:r>
        <w:object w:dxaOrig="510" w:dyaOrig="299" w14:anchorId="62A6CACD">
          <v:shape id="_x0000_i1099" type="#_x0000_t75" alt="eqId99a90f1e7b09ade6210e2ded8598827a" style="width:25.8pt;height:15pt" o:ole="">
            <v:imagedata r:id="rId148" o:title="eqId99a90f1e7b09ade6210e2ded8598827a"/>
          </v:shape>
          <o:OLEObject Type="Embed" ProgID="Equation.DSMT4" ShapeID="_x0000_i1099" DrawAspect="Content" ObjectID="_1770016650" r:id="rId149"/>
        </w:object>
      </w:r>
      <w:r>
        <w:tab/>
      </w:r>
    </w:p>
    <w:p w14:paraId="405F5481" w14:textId="77777777" w:rsidR="00F158DD" w:rsidRDefault="00000000">
      <w:pPr>
        <w:shd w:val="clear" w:color="auto" w:fill="FFFFFF"/>
        <w:tabs>
          <w:tab w:val="left" w:pos="4156"/>
        </w:tabs>
        <w:adjustRightInd w:val="0"/>
        <w:snapToGrid w:val="0"/>
        <w:ind w:left="380"/>
        <w:jc w:val="left"/>
        <w:textAlignment w:val="center"/>
      </w:pPr>
      <w:r>
        <w:t>D</w:t>
      </w:r>
      <w:r>
        <w:t>．</w:t>
      </w:r>
      <w:r>
        <w:object w:dxaOrig="1707" w:dyaOrig="423" w14:anchorId="33BF1009">
          <v:shape id="_x0000_i1100" type="#_x0000_t75" alt="eqIda69465e0d20e784b5890243572d840dc" style="width:85.2pt;height:21pt" o:ole="">
            <v:imagedata r:id="rId150" o:title="eqIda69465e0d20e784b5890243572d840dc"/>
          </v:shape>
          <o:OLEObject Type="Embed" ProgID="Equation.DSMT4" ShapeID="_x0000_i1100" DrawAspect="Content" ObjectID="_1770016651" r:id="rId151"/>
        </w:object>
      </w:r>
    </w:p>
    <w:p w14:paraId="2439A43E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rPr>
          <w:rFonts w:hint="eastAsia"/>
        </w:rPr>
        <w:t>11</w:t>
      </w:r>
      <w:r>
        <w:t>．已知单位向量</w:t>
      </w:r>
      <w:r>
        <w:object w:dxaOrig="175" w:dyaOrig="289" w14:anchorId="43D702E2">
          <v:shape id="_x0000_i1101" type="#_x0000_t75" alt="eqId64c5562bd4d1b54424330cb6329cd79d" style="width:9pt;height:14.4pt" o:ole="">
            <v:imagedata r:id="rId152" o:title="eqId64c5562bd4d1b54424330cb6329cd79d"/>
          </v:shape>
          <o:OLEObject Type="Embed" ProgID="Equation.DSMT4" ShapeID="_x0000_i1101" DrawAspect="Content" ObjectID="_1770016652" r:id="rId153"/>
        </w:object>
      </w:r>
      <w:r>
        <w:t>，</w:t>
      </w:r>
      <w:r>
        <w:object w:dxaOrig="193" w:dyaOrig="291" w14:anchorId="2A967B3C">
          <v:shape id="_x0000_i1102" type="#_x0000_t75" alt="eqIdc94075193c11fe43f2396cff5a485054" style="width:9.6pt;height:14.4pt" o:ole="">
            <v:imagedata r:id="rId10" o:title="eqIdc94075193c11fe43f2396cff5a485054"/>
          </v:shape>
          <o:OLEObject Type="Embed" ProgID="Equation.DSMT4" ShapeID="_x0000_i1102" DrawAspect="Content" ObjectID="_1770016653" r:id="rId154"/>
        </w:object>
      </w:r>
      <w:r>
        <w:t>，且</w:t>
      </w:r>
      <w:r>
        <w:object w:dxaOrig="1108" w:dyaOrig="366" w14:anchorId="6A026C2F">
          <v:shape id="_x0000_i1103" type="#_x0000_t75" alt="eqIdab9447fce9ea3cb300fdf5f520fd6f78" style="width:55.2pt;height:18.6pt" o:ole="">
            <v:imagedata r:id="rId155" o:title="eqIdab9447fce9ea3cb300fdf5f520fd6f78"/>
          </v:shape>
          <o:OLEObject Type="Embed" ProgID="Equation.DSMT4" ShapeID="_x0000_i1103" DrawAspect="Content" ObjectID="_1770016654" r:id="rId156"/>
        </w:object>
      </w:r>
      <w:r>
        <w:t>，则</w:t>
      </w:r>
      <w:r>
        <w:object w:dxaOrig="721" w:dyaOrig="419" w14:anchorId="79FD3A89">
          <v:shape id="_x0000_i1104" type="#_x0000_t75" alt="eqId11a310e71f78465dc51431270fba1997" style="width:36pt;height:21pt" o:ole="">
            <v:imagedata r:id="rId157" o:title="eqId11a310e71f78465dc51431270fba1997"/>
          </v:shape>
          <o:OLEObject Type="Embed" ProgID="Equation.DSMT4" ShapeID="_x0000_i1104" DrawAspect="Content" ObjectID="_1770016655" r:id="rId158"/>
        </w:object>
      </w:r>
      <w:r>
        <w:rPr>
          <w:rFonts w:ascii="Times New Roman" w:eastAsia="Times New Roman" w:hAnsi="Times New Roman" w:cs="Times New Roman"/>
          <w:u w:val="single"/>
        </w:rPr>
        <w:t xml:space="preserve">      </w:t>
      </w:r>
      <w:r>
        <w:t>.</w:t>
      </w:r>
    </w:p>
    <w:p w14:paraId="525EAE06" w14:textId="77777777" w:rsidR="00F158DD" w:rsidRDefault="00000000">
      <w:pPr>
        <w:shd w:val="clear" w:color="auto" w:fill="FFFFFF"/>
        <w:adjustRightInd w:val="0"/>
        <w:snapToGrid w:val="0"/>
        <w:ind w:left="210" w:hangingChars="100" w:hanging="210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若单位向量</w:t>
      </w:r>
      <w:r>
        <w:object w:dxaOrig="369" w:dyaOrig="329" w14:anchorId="02BB9674">
          <v:shape id="_x0000_i1105" type="#_x0000_t75" alt="eqIdf30df675d65971402775be6cde0b3ece" style="width:18.6pt;height:16.2pt" o:ole="">
            <v:imagedata r:id="rId159" o:title="eqIdf30df675d65971402775be6cde0b3ece"/>
          </v:shape>
          <o:OLEObject Type="Embed" ProgID="Equation.DSMT4" ShapeID="_x0000_i1105" DrawAspect="Content" ObjectID="_1770016656" r:id="rId160"/>
        </w:object>
      </w:r>
      <w:r>
        <w:t>满足</w:t>
      </w:r>
      <w:r>
        <w:object w:dxaOrig="527" w:dyaOrig="290" w14:anchorId="71879D34">
          <v:shape id="_x0000_i1106" type="#_x0000_t75" alt="eqIde3895a55190b0f9cb070bb7573b0aca1" style="width:26.4pt;height:14.4pt" o:ole="">
            <v:imagedata r:id="rId161" o:title="eqIde3895a55190b0f9cb070bb7573b0aca1"/>
          </v:shape>
          <o:OLEObject Type="Embed" ProgID="Equation.DSMT4" ShapeID="_x0000_i1106" DrawAspect="Content" ObjectID="_1770016657" r:id="rId162"/>
        </w:object>
      </w:r>
      <w:r>
        <w:t>，且</w:t>
      </w:r>
      <w:r>
        <w:object w:dxaOrig="1848" w:dyaOrig="427" w14:anchorId="7AA6D584">
          <v:shape id="_x0000_i1107" type="#_x0000_t75" alt="eqId060a8117f03288e11880b11a62b91c9a" style="width:92.4pt;height:21.6pt" o:ole="">
            <v:imagedata r:id="rId163" o:title="eqId060a8117f03288e11880b11a62b91c9a"/>
          </v:shape>
          <o:OLEObject Type="Embed" ProgID="Equation.DSMT4" ShapeID="_x0000_i1107" DrawAspect="Content" ObjectID="_1770016658" r:id="rId164"/>
        </w:object>
      </w:r>
      <w:r>
        <w:t>，则实数</w:t>
      </w:r>
      <w:r>
        <w:rPr>
          <w:rFonts w:ascii="Times New Roman" w:eastAsia="Times New Roman" w:hAnsi="Times New Roman" w:cs="Times New Roman"/>
          <w:i/>
        </w:rPr>
        <w:t>k</w:t>
      </w:r>
      <w:r>
        <w:t>的值为</w:t>
      </w:r>
      <w:r>
        <w:rPr>
          <w:rFonts w:ascii="Times New Roman" w:eastAsia="Times New Roman" w:hAnsi="Times New Roman" w:cs="Times New Roman"/>
          <w:u w:val="single"/>
        </w:rPr>
        <w:t xml:space="preserve">         </w:t>
      </w:r>
      <w:r>
        <w:t>.</w:t>
      </w:r>
    </w:p>
    <w:p w14:paraId="2054093D" w14:textId="77777777" w:rsidR="00F158DD" w:rsidRDefault="00F158DD">
      <w:pPr>
        <w:rPr>
          <w:rFonts w:hint="eastAsia"/>
        </w:rPr>
      </w:pPr>
    </w:p>
    <w:sectPr w:rsidR="00F158DD">
      <w:headerReference w:type="default" r:id="rId165"/>
      <w:footerReference w:type="default" r:id="rId1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315E75" w14:textId="77777777" w:rsidR="00627139" w:rsidRDefault="00627139">
      <w:r>
        <w:separator/>
      </w:r>
    </w:p>
  </w:endnote>
  <w:endnote w:type="continuationSeparator" w:id="0">
    <w:p w14:paraId="720387B3" w14:textId="77777777" w:rsidR="00627139" w:rsidRDefault="006271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EA652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DAE384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FB19CA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CDC0E9" w14:textId="77777777" w:rsidR="00627139" w:rsidRDefault="00627139">
      <w:r>
        <w:separator/>
      </w:r>
    </w:p>
  </w:footnote>
  <w:footnote w:type="continuationSeparator" w:id="0">
    <w:p w14:paraId="74525BF0" w14:textId="77777777" w:rsidR="00627139" w:rsidRDefault="006271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1193CF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3615A7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7BE617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95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EDBB5E4"/>
    <w:multiLevelType w:val="singleLevel"/>
    <w:tmpl w:val="9EDBB5E4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7169243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NkNTlhZjZkMjUxMjM0NmY4NTRjYzA2YjRkN2ZhZjcifQ=="/>
  </w:docVars>
  <w:rsids>
    <w:rsidRoot w:val="44920B3B"/>
    <w:rsid w:val="00225272"/>
    <w:rsid w:val="004151FC"/>
    <w:rsid w:val="00627139"/>
    <w:rsid w:val="00C02FC6"/>
    <w:rsid w:val="00F158DD"/>
    <w:rsid w:val="063E39F3"/>
    <w:rsid w:val="1FED72F9"/>
    <w:rsid w:val="258904E7"/>
    <w:rsid w:val="2D1F5B4E"/>
    <w:rsid w:val="3F1F4F1F"/>
    <w:rsid w:val="446753C6"/>
    <w:rsid w:val="44920B3B"/>
    <w:rsid w:val="47E67906"/>
    <w:rsid w:val="4ABE1451"/>
    <w:rsid w:val="4D0333DB"/>
    <w:rsid w:val="51955CBA"/>
    <w:rsid w:val="5322283B"/>
    <w:rsid w:val="58C827B9"/>
    <w:rsid w:val="5F822D5F"/>
    <w:rsid w:val="6397692D"/>
    <w:rsid w:val="697326A2"/>
    <w:rsid w:val="6BE9361A"/>
    <w:rsid w:val="6C305B70"/>
    <w:rsid w:val="6CF26FDE"/>
    <w:rsid w:val="700218F8"/>
    <w:rsid w:val="7C03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0018651"/>
  <w15:docId w15:val="{E31D43C5-10E2-4628-951E-899749B9B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eastAsia="zh-CN"/>
    </w:rPr>
  </w:style>
  <w:style w:type="paragraph" w:styleId="1">
    <w:name w:val="heading 1"/>
    <w:basedOn w:val="a"/>
    <w:next w:val="a"/>
    <w:link w:val="10"/>
    <w:autoRedefine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10">
    <w:name w:val="标题 1 字符"/>
    <w:link w:val="1"/>
    <w:autoRedefine/>
    <w:qFormat/>
    <w:rPr>
      <w:b/>
      <w:kern w:val="44"/>
      <w:sz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6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header" Target="header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image" Target="media/image7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1</Words>
  <Characters>2288</Characters>
  <Application>Microsoft Office Word</Application>
  <DocSecurity>0</DocSecurity>
  <Lines>19</Lines>
  <Paragraphs>5</Paragraphs>
  <ScaleCrop>false</ScaleCrop>
  <Company/>
  <LinksUpToDate>false</LinksUpToDate>
  <CharactersWithSpaces>2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何乐不为</dc:creator>
  <cp:lastModifiedBy>利川 蒋</cp:lastModifiedBy>
  <cp:revision>2</cp:revision>
  <dcterms:created xsi:type="dcterms:W3CDTF">2024-02-21T02:27:00Z</dcterms:created>
  <dcterms:modified xsi:type="dcterms:W3CDTF">2024-02-21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